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84" r:id="rId3"/>
    <p:sldId id="285" r:id="rId4"/>
    <p:sldId id="263" r:id="rId5"/>
    <p:sldId id="264" r:id="rId6"/>
    <p:sldId id="265" r:id="rId7"/>
    <p:sldId id="294" r:id="rId8"/>
    <p:sldId id="268" r:id="rId9"/>
    <p:sldId id="269" r:id="rId10"/>
    <p:sldId id="270" r:id="rId11"/>
    <p:sldId id="286" r:id="rId12"/>
    <p:sldId id="271" r:id="rId13"/>
    <p:sldId id="290" r:id="rId14"/>
    <p:sldId id="293" r:id="rId15"/>
    <p:sldId id="292" r:id="rId16"/>
    <p:sldId id="274" r:id="rId17"/>
    <p:sldId id="289" r:id="rId18"/>
    <p:sldId id="277" r:id="rId19"/>
    <p:sldId id="278" r:id="rId20"/>
    <p:sldId id="288" r:id="rId21"/>
    <p:sldId id="279" r:id="rId22"/>
    <p:sldId id="281" r:id="rId23"/>
    <p:sldId id="28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77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43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026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019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282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602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521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03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603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64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57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000DC-0174-4858-92BF-191060A02E51}" type="datetimeFigureOut">
              <a:rPr lang="en-US" smtClean="0"/>
              <a:t>10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A80FE-9C95-49B5-AD3E-2B57C2B15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997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5.png"/><Relationship Id="rId2" Type="http://schemas.openxmlformats.org/officeDocument/2006/relationships/image" Target="../media/image1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4.png"/><Relationship Id="rId9" Type="http://schemas.openxmlformats.org/officeDocument/2006/relationships/image" Target="../media/image8.sv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40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png"/><Relationship Id="rId4" Type="http://schemas.openxmlformats.org/officeDocument/2006/relationships/image" Target="../media/image270.png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image" Target="../media/image35.png"/><Relationship Id="rId10" Type="http://schemas.openxmlformats.org/officeDocument/2006/relationships/image" Target="../media/image60.sv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7" Type="http://schemas.openxmlformats.org/officeDocument/2006/relationships/image" Target="../media/image2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61.sv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81685">
            <a:off x="1159111" y="442240"/>
            <a:ext cx="10431120" cy="362244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81685">
            <a:off x="881737" y="824805"/>
            <a:ext cx="10431120" cy="3622443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019190" y="1758134"/>
            <a:ext cx="8156214" cy="13888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GIÁO VỀ DỰ GIỜ THĂM LỚP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15935">
            <a:off x="7229689" y="-336172"/>
            <a:ext cx="1925007" cy="96250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3616304">
            <a:off x="-666234" y="3849061"/>
            <a:ext cx="1986385" cy="133629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2202255">
            <a:off x="10992360" y="4016718"/>
            <a:ext cx="2173709" cy="188519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896365">
            <a:off x="345007" y="459166"/>
            <a:ext cx="1842425" cy="10954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799999">
            <a:off x="7861823" y="6001957"/>
            <a:ext cx="1925007" cy="962503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7635" y="3630450"/>
            <a:ext cx="4736795" cy="32920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097297" y="5465771"/>
            <a:ext cx="447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: THC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23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94864" y="-44747"/>
            <a:ext cx="11734800" cy="6333022"/>
            <a:chOff x="0" y="0"/>
            <a:chExt cx="1954482" cy="219474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54482" cy="2194745"/>
            </a:xfrm>
            <a:custGeom>
              <a:avLst/>
              <a:gdLst/>
              <a:ahLst/>
              <a:cxnLst/>
              <a:rect l="l" t="t" r="r" b="b"/>
              <a:pathLst>
                <a:path w="1954482" h="2194745">
                  <a:moveTo>
                    <a:pt x="1830022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830022" y="0"/>
                  </a:lnTo>
                  <a:cubicBezTo>
                    <a:pt x="1898602" y="0"/>
                    <a:pt x="1954482" y="55880"/>
                    <a:pt x="1954482" y="124460"/>
                  </a:cubicBezTo>
                  <a:lnTo>
                    <a:pt x="1954482" y="2070285"/>
                  </a:lnTo>
                  <a:cubicBezTo>
                    <a:pt x="1954482" y="2138865"/>
                    <a:pt x="1898602" y="2194745"/>
                    <a:pt x="1830022" y="219474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Round Same Side Corner Rectangle 6"/>
          <p:cNvSpPr/>
          <p:nvPr/>
        </p:nvSpPr>
        <p:spPr>
          <a:xfrm flipV="1">
            <a:off x="1066800" y="631365"/>
            <a:ext cx="2844800" cy="711200"/>
          </a:xfrm>
          <a:prstGeom prst="round2SameRect">
            <a:avLst>
              <a:gd name="adj1" fmla="val 30000"/>
              <a:gd name="adj2" fmla="val 0"/>
            </a:avLst>
          </a:prstGeom>
          <a:solidFill>
            <a:schemeClr val="accent6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1438018" y="751004"/>
            <a:ext cx="210236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6" name="Rectangle 5"/>
          <p:cNvSpPr/>
          <p:nvPr/>
        </p:nvSpPr>
        <p:spPr>
          <a:xfrm>
            <a:off x="4422251" y="228600"/>
            <a:ext cx="8363527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“Hai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8" y="4195550"/>
            <a:ext cx="2746519" cy="23660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1391463"/>
                  </p:ext>
                </p:extLst>
              </p:nvPr>
            </p:nvGraphicFramePr>
            <p:xfrm>
              <a:off x="1246372" y="1922431"/>
              <a:ext cx="4492852" cy="12669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func>
                                <m:funcPr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nl-NL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𝑂</m:t>
                                          </m:r>
                                        </m:e>
                                        <m:sub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func>
                            </m:oMath>
                          </a14:m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đối đỉnh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nl-NL" sz="2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1391463"/>
                  </p:ext>
                </p:extLst>
              </p:nvPr>
            </p:nvGraphicFramePr>
            <p:xfrm>
              <a:off x="1246372" y="1922431"/>
              <a:ext cx="4492852" cy="12669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2471" r="-579" b="-1182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74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42471" t="-99048" r="-579" b="-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6" t="24051" r="4289" b="19334"/>
          <a:stretch/>
        </p:blipFill>
        <p:spPr>
          <a:xfrm>
            <a:off x="6790732" y="1541964"/>
            <a:ext cx="4372097" cy="1931857"/>
          </a:xfrm>
          <a:prstGeom prst="rect">
            <a:avLst/>
          </a:prstGeom>
        </p:spPr>
      </p:pic>
      <p:sp>
        <p:nvSpPr>
          <p:cNvPr id="13" name="Right Brace 12"/>
          <p:cNvSpPr/>
          <p:nvPr/>
        </p:nvSpPr>
        <p:spPr>
          <a:xfrm rot="5400000">
            <a:off x="6919785" y="-269915"/>
            <a:ext cx="101601" cy="2336801"/>
          </a:xfrm>
          <a:prstGeom prst="rightBrace">
            <a:avLst>
              <a:gd name="adj1" fmla="val 61666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7" name="Right Brace 16"/>
          <p:cNvSpPr/>
          <p:nvPr/>
        </p:nvSpPr>
        <p:spPr>
          <a:xfrm rot="5400000">
            <a:off x="9479451" y="225340"/>
            <a:ext cx="78939" cy="1368953"/>
          </a:xfrm>
          <a:prstGeom prst="rightBrace">
            <a:avLst>
              <a:gd name="adj1" fmla="val 61666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8" name="TextBox 17"/>
          <p:cNvSpPr txBox="1"/>
          <p:nvPr/>
        </p:nvSpPr>
        <p:spPr>
          <a:xfrm>
            <a:off x="6701432" y="951998"/>
            <a:ext cx="81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296400" y="971658"/>
            <a:ext cx="81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3073722734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94864" y="-6246"/>
            <a:ext cx="11734800" cy="6333022"/>
            <a:chOff x="0" y="0"/>
            <a:chExt cx="1954482" cy="219474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54482" cy="2194745"/>
            </a:xfrm>
            <a:custGeom>
              <a:avLst/>
              <a:gdLst/>
              <a:ahLst/>
              <a:cxnLst/>
              <a:rect l="l" t="t" r="r" b="b"/>
              <a:pathLst>
                <a:path w="1954482" h="2194745">
                  <a:moveTo>
                    <a:pt x="1830022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830022" y="0"/>
                  </a:lnTo>
                  <a:cubicBezTo>
                    <a:pt x="1898602" y="0"/>
                    <a:pt x="1954482" y="55880"/>
                    <a:pt x="1954482" y="124460"/>
                  </a:cubicBezTo>
                  <a:lnTo>
                    <a:pt x="1954482" y="2070285"/>
                  </a:lnTo>
                  <a:cubicBezTo>
                    <a:pt x="1954482" y="2138865"/>
                    <a:pt x="1898602" y="2194745"/>
                    <a:pt x="1830022" y="219474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6" name="Rectangle 5"/>
          <p:cNvSpPr/>
          <p:nvPr/>
        </p:nvSpPr>
        <p:spPr>
          <a:xfrm>
            <a:off x="3492798" y="1214416"/>
            <a:ext cx="8363527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8" y="4195550"/>
            <a:ext cx="2746519" cy="23660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46372" y="1922431"/>
              <a:ext cx="4492852" cy="127482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func>
                                <m:funcPr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nl-NL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𝑂</m:t>
                                          </m:r>
                                        </m:e>
                                        <m:sub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func>
                            </m:oMath>
                          </a14:m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đối đỉnh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nl-NL" sz="2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𝑂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1391463"/>
                  </p:ext>
                </p:extLst>
              </p:nvPr>
            </p:nvGraphicFramePr>
            <p:xfrm>
              <a:off x="1246372" y="1922431"/>
              <a:ext cx="4492852" cy="12669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2471" r="-579" b="-1182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74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42471" t="-99048" r="-579" b="-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776" y="3517038"/>
            <a:ext cx="7557617" cy="33128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985" y="1922430"/>
            <a:ext cx="2580381" cy="161426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137601" y="155446"/>
            <a:ext cx="8703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21" name="Group 7"/>
          <p:cNvGrpSpPr/>
          <p:nvPr/>
        </p:nvGrpSpPr>
        <p:grpSpPr>
          <a:xfrm>
            <a:off x="755537" y="177800"/>
            <a:ext cx="1220153" cy="572054"/>
            <a:chOff x="0" y="0"/>
            <a:chExt cx="2440306" cy="1144108"/>
          </a:xfrm>
        </p:grpSpPr>
        <p:grpSp>
          <p:nvGrpSpPr>
            <p:cNvPr id="22" name="Group 8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24" name="Freeform 9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70519991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66750" y="898483"/>
            <a:ext cx="10998200" cy="4991535"/>
            <a:chOff x="0" y="0"/>
            <a:chExt cx="5490351" cy="204009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40095"/>
            </a:xfrm>
            <a:custGeom>
              <a:avLst/>
              <a:gdLst/>
              <a:ahLst/>
              <a:cxnLst/>
              <a:rect l="l" t="t" r="r" b="b"/>
              <a:pathLst>
                <a:path w="5490351" h="2040095">
                  <a:moveTo>
                    <a:pt x="5365891" y="2040095"/>
                  </a:moveTo>
                  <a:lnTo>
                    <a:pt x="124460" y="2040095"/>
                  </a:lnTo>
                  <a:cubicBezTo>
                    <a:pt x="55880" y="2040095"/>
                    <a:pt x="0" y="1984215"/>
                    <a:pt x="0" y="191563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15636"/>
                  </a:lnTo>
                  <a:cubicBezTo>
                    <a:pt x="5490351" y="1984216"/>
                    <a:pt x="5434471" y="2040095"/>
                    <a:pt x="5365891" y="204009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755537" y="177800"/>
            <a:ext cx="1220153" cy="572054"/>
            <a:chOff x="0" y="0"/>
            <a:chExt cx="2440306" cy="1144108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1" name="Group 11"/>
          <p:cNvGrpSpPr/>
          <p:nvPr/>
        </p:nvGrpSpPr>
        <p:grpSpPr>
          <a:xfrm>
            <a:off x="10286047" y="6215189"/>
            <a:ext cx="1220153" cy="572054"/>
            <a:chOff x="0" y="0"/>
            <a:chExt cx="2440306" cy="1144108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4B157"/>
              </a:solidFill>
            </p:spPr>
          </p:sp>
        </p:grpSp>
        <p:grpSp>
          <p:nvGrpSpPr>
            <p:cNvPr id="14" name="Group 14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sp>
        <p:nvSpPr>
          <p:cNvPr id="16" name="TextBox 15"/>
          <p:cNvSpPr txBox="1"/>
          <p:nvPr/>
        </p:nvSpPr>
        <p:spPr>
          <a:xfrm>
            <a:off x="2137601" y="155446"/>
            <a:ext cx="8703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241788" y="1159126"/>
            <a:ext cx="9448800" cy="1323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1762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28" y="748817"/>
            <a:ext cx="9264050" cy="47260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3425" y="190500"/>
            <a:ext cx="3467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SGK / 56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48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20276" y="972217"/>
            <a:ext cx="10998200" cy="4991535"/>
            <a:chOff x="0" y="0"/>
            <a:chExt cx="5490351" cy="204009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40095"/>
            </a:xfrm>
            <a:custGeom>
              <a:avLst/>
              <a:gdLst/>
              <a:ahLst/>
              <a:cxnLst/>
              <a:rect l="l" t="t" r="r" b="b"/>
              <a:pathLst>
                <a:path w="5490351" h="2040095">
                  <a:moveTo>
                    <a:pt x="5365891" y="2040095"/>
                  </a:moveTo>
                  <a:lnTo>
                    <a:pt x="124460" y="2040095"/>
                  </a:lnTo>
                  <a:cubicBezTo>
                    <a:pt x="55880" y="2040095"/>
                    <a:pt x="0" y="1984215"/>
                    <a:pt x="0" y="191563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15636"/>
                  </a:lnTo>
                  <a:cubicBezTo>
                    <a:pt x="5490351" y="1984216"/>
                    <a:pt x="5434471" y="2040095"/>
                    <a:pt x="5365891" y="204009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755537" y="177800"/>
            <a:ext cx="1220153" cy="572054"/>
            <a:chOff x="0" y="0"/>
            <a:chExt cx="2440306" cy="1144108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1" name="Group 11"/>
          <p:cNvGrpSpPr/>
          <p:nvPr/>
        </p:nvGrpSpPr>
        <p:grpSpPr>
          <a:xfrm>
            <a:off x="10286047" y="6215189"/>
            <a:ext cx="1220153" cy="572054"/>
            <a:chOff x="0" y="0"/>
            <a:chExt cx="2440306" cy="1144108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4B157"/>
              </a:solidFill>
            </p:spPr>
          </p:sp>
        </p:grpSp>
        <p:grpSp>
          <p:nvGrpSpPr>
            <p:cNvPr id="14" name="Group 14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sp>
        <p:nvSpPr>
          <p:cNvPr id="16" name="TextBox 15"/>
          <p:cNvSpPr txBox="1"/>
          <p:nvPr/>
        </p:nvSpPr>
        <p:spPr>
          <a:xfrm>
            <a:off x="2137601" y="155446"/>
            <a:ext cx="8703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241788" y="1159126"/>
            <a:ext cx="9448800" cy="1323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14831" y="3054154"/>
            <a:ext cx="98090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8812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9725"/>
            <a:ext cx="2844800" cy="1422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85750"/>
            <a:ext cx="10953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FF00"/>
                </a:solidFill>
              </a:rPr>
              <a:t>Ví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</a:rPr>
              <a:t>dụ</a:t>
            </a:r>
            <a:endParaRPr lang="en-US" sz="32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55643857"/>
                  </p:ext>
                </p:extLst>
              </p:nvPr>
            </p:nvGraphicFramePr>
            <p:xfrm>
              <a:off x="2992324" y="529587"/>
              <a:ext cx="3700577" cy="180301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042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63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c </a:t>
                          </a:r>
                          <a:r>
                            <a:rPr lang="en-US" sz="240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4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A</a:t>
                          </a: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//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en-US" sz="2400" dirty="0" smtClean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 </a:t>
                          </a:r>
                          <a:r>
                            <a:rPr lang="en-US" sz="240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4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c </a:t>
                          </a:r>
                          <a:r>
                            <a:rPr lang="en-US" sz="2400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4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B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 </a:t>
                          </a:r>
                          <a14:m>
                            <m:oMath xmlns:m="http://schemas.openxmlformats.org/officeDocument/2006/math">
                              <m:r>
                                <a:rPr lang="nl-NL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c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2696417"/>
                  </p:ext>
                </p:extLst>
              </p:nvPr>
            </p:nvGraphicFramePr>
            <p:xfrm>
              <a:off x="2992324" y="529587"/>
              <a:ext cx="3700577" cy="1737297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042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63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0775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2389" r="-937" b="-609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953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42389" t="-175000" r="-937" b="-67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5368962" y="2031224"/>
            <a:ext cx="2085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01074"/>
              </p:ext>
            </p:extLst>
          </p:nvPr>
        </p:nvGraphicFramePr>
        <p:xfrm>
          <a:off x="6311901" y="2813431"/>
          <a:ext cx="76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5" imgW="533160" imgH="266400" progId="Equation.DSMT4">
                  <p:embed/>
                </p:oleObj>
              </mc:Choice>
              <mc:Fallback>
                <p:oleObj name="Equation" r:id="rId5" imgW="53316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1" y="2813431"/>
                        <a:ext cx="762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35268" y="3393902"/>
            <a:ext cx="7676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 // b ( GT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844800" y="2757371"/>
                <a:ext cx="44261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 </m:t>
                    </m:r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nl-N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( GT)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00" y="2757371"/>
                <a:ext cx="4426190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5989"/>
              </p:ext>
            </p:extLst>
          </p:nvPr>
        </p:nvGraphicFramePr>
        <p:xfrm>
          <a:off x="5769012" y="3397250"/>
          <a:ext cx="9540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9012" y="3397250"/>
                        <a:ext cx="95408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1050" y="347304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25/SGK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7680326" y="130940"/>
            <a:ext cx="3648609" cy="2038090"/>
            <a:chOff x="7680326" y="130940"/>
            <a:chExt cx="3648609" cy="203809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80326" y="130940"/>
              <a:ext cx="3648609" cy="203809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8269024" y="592710"/>
              <a:ext cx="378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269024" y="1426413"/>
              <a:ext cx="378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649535" y="348066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354197" y="348381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14905" y="605456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91784" y="646602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580553" y="1097232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342969" y="1097547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403874" y="1373185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599806" y="1405397"/>
            <a:ext cx="378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04630" y="2746878"/>
            <a:ext cx="613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488712" y="3407850"/>
            <a:ext cx="613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51554" y="4021343"/>
            <a:ext cx="4242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55864"/>
              </p:ext>
            </p:extLst>
          </p:nvPr>
        </p:nvGraphicFramePr>
        <p:xfrm>
          <a:off x="5210471" y="4085527"/>
          <a:ext cx="1422259" cy="45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1" imgW="825480" imgH="266400" progId="Equation.DSMT4">
                  <p:embed/>
                </p:oleObj>
              </mc:Choice>
              <mc:Fallback>
                <p:oleObj name="Equation" r:id="rId11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0471" y="4085527"/>
                        <a:ext cx="1422259" cy="45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53860" y="4747490"/>
            <a:ext cx="101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273021" y="4712968"/>
                <a:ext cx="15701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021" y="4712968"/>
                <a:ext cx="1570182" cy="523220"/>
              </a:xfrm>
              <a:prstGeom prst="rect">
                <a:avLst/>
              </a:prstGeom>
              <a:blipFill>
                <a:blip r:embed="rId13"/>
                <a:stretch>
                  <a:fillRect l="-814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34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4" grpId="0"/>
      <p:bldP spid="16" grpId="0"/>
      <p:bldP spid="26" grpId="0"/>
      <p:bldP spid="10" grpId="0"/>
      <p:bldP spid="40" grpId="0"/>
      <p:bldP spid="41" grpId="0"/>
      <p:bldP spid="13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35223" y="685800"/>
            <a:ext cx="4530129" cy="5486400"/>
            <a:chOff x="0" y="0"/>
            <a:chExt cx="2619230" cy="317212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619230" cy="3172127"/>
            </a:xfrm>
            <a:custGeom>
              <a:avLst/>
              <a:gdLst/>
              <a:ahLst/>
              <a:cxnLst/>
              <a:rect l="l" t="t" r="r" b="b"/>
              <a:pathLst>
                <a:path w="2619230" h="3172127">
                  <a:moveTo>
                    <a:pt x="2494770" y="3172127"/>
                  </a:moveTo>
                  <a:lnTo>
                    <a:pt x="124460" y="3172127"/>
                  </a:lnTo>
                  <a:cubicBezTo>
                    <a:pt x="55880" y="3172127"/>
                    <a:pt x="0" y="3116247"/>
                    <a:pt x="0" y="3047667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494770" y="0"/>
                  </a:lnTo>
                  <a:cubicBezTo>
                    <a:pt x="2563350" y="0"/>
                    <a:pt x="2619230" y="55880"/>
                    <a:pt x="2619230" y="124460"/>
                  </a:cubicBezTo>
                  <a:lnTo>
                    <a:pt x="2619230" y="3047667"/>
                  </a:lnTo>
                  <a:cubicBezTo>
                    <a:pt x="2619230" y="3116247"/>
                    <a:pt x="2563350" y="3172127"/>
                    <a:pt x="2494770" y="317212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3432306" y="1036658"/>
            <a:ext cx="5917389" cy="5486400"/>
            <a:chOff x="0" y="0"/>
            <a:chExt cx="3421317" cy="317212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421317" cy="3172127"/>
            </a:xfrm>
            <a:custGeom>
              <a:avLst/>
              <a:gdLst/>
              <a:ahLst/>
              <a:cxnLst/>
              <a:rect l="l" t="t" r="r" b="b"/>
              <a:pathLst>
                <a:path w="3421317" h="3172127">
                  <a:moveTo>
                    <a:pt x="3296857" y="3172127"/>
                  </a:moveTo>
                  <a:lnTo>
                    <a:pt x="124460" y="3172127"/>
                  </a:lnTo>
                  <a:cubicBezTo>
                    <a:pt x="55880" y="3172127"/>
                    <a:pt x="0" y="3116247"/>
                    <a:pt x="0" y="3047667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296857" y="0"/>
                  </a:lnTo>
                  <a:cubicBezTo>
                    <a:pt x="3365436" y="0"/>
                    <a:pt x="3421317" y="55880"/>
                    <a:pt x="3421317" y="124460"/>
                  </a:cubicBezTo>
                  <a:lnTo>
                    <a:pt x="3421317" y="3047667"/>
                  </a:lnTo>
                  <a:cubicBezTo>
                    <a:pt x="3421317" y="3116247"/>
                    <a:pt x="3365436" y="3172127"/>
                    <a:pt x="3296857" y="317212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5" name="Round Same Side Corner Rectangle 14"/>
          <p:cNvSpPr/>
          <p:nvPr/>
        </p:nvSpPr>
        <p:spPr>
          <a:xfrm flipV="1">
            <a:off x="101600" y="64333"/>
            <a:ext cx="2640321" cy="711200"/>
          </a:xfrm>
          <a:prstGeom prst="round2SameRect">
            <a:avLst>
              <a:gd name="adj1" fmla="val 30000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411764" y="227639"/>
            <a:ext cx="2202686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938954" y="682651"/>
            <a:ext cx="10702927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67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667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9052164"/>
                  </p:ext>
                </p:extLst>
              </p:nvPr>
            </p:nvGraphicFramePr>
            <p:xfrm>
              <a:off x="421757" y="1576612"/>
              <a:ext cx="5207000" cy="191223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87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25907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 anchor="ctr">
                        <a:lnL>
                          <a:noFill/>
                        </a:lnL>
                        <a:lnR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func>
                                <m:funcPr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nl-NL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nl-NL" sz="2700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func>
                            </m:oMath>
                          </a14:m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là hai góc kề bù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nl-NL" sz="27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7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nl-NL" sz="27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a14:m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95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 anchor="ctr">
                        <a:lnL>
                          <a:noFill/>
                        </a:lnL>
                        <a:lnR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nl-NL" sz="2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nl-NL" sz="27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nl-NL" sz="2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9</m:t>
                                </m:r>
                                <m:sSup>
                                  <m:sSupPr>
                                    <m:ctrlPr>
                                      <a:rPr lang="en-US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nl-NL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nl-NL" sz="2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𝑜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21757" y="1576612"/>
              <a:ext cx="5207000" cy="1896491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87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25907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 anchor="ctr">
                        <a:lnL>
                          <a:noFill/>
                        </a:lnL>
                        <a:lnR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534" r="-458" b="-632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74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 anchor="ctr">
                        <a:lnL>
                          <a:noFill/>
                        </a:lnL>
                        <a:lnR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30534" t="-197143" r="-458" b="-247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7" t="14243" r="10909" b="32121"/>
          <a:stretch/>
        </p:blipFill>
        <p:spPr>
          <a:xfrm>
            <a:off x="6413610" y="1332804"/>
            <a:ext cx="4969857" cy="2080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38254" y="3736823"/>
                <a:ext cx="6628327" cy="2523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nl-NL" sz="2667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67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667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nl-NL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hai góc kề bù)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nl-NL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67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GT)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14:m>
                  <m:oMath xmlns:m="http://schemas.openxmlformats.org/officeDocument/2006/math">
                    <m:r>
                      <a:rPr lang="nl-NL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667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nl-NL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667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num>
                      <m:den>
                        <m: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nl-NL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254" y="3736823"/>
                <a:ext cx="6628327" cy="2523448"/>
              </a:xfrm>
              <a:prstGeom prst="rect">
                <a:avLst/>
              </a:prstGeom>
              <a:blipFill>
                <a:blip r:embed="rId4"/>
                <a:stretch>
                  <a:fillRect l="-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710277" y="3315609"/>
            <a:ext cx="313649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67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59486" y="3275057"/>
            <a:ext cx="8686800" cy="14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933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9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9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0784660"/>
      </p:ext>
    </p:extLst>
  </p:cSld>
  <p:clrMapOvr>
    <a:masterClrMapping/>
  </p:clrMapOvr>
  <p:transition spd="slow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3" grpId="0"/>
      <p:bldP spid="1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04" y="2248559"/>
            <a:ext cx="2732087" cy="75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385" y="2315392"/>
            <a:ext cx="2819400" cy="115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209" y="3373461"/>
            <a:ext cx="2533650" cy="66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2894036"/>
            <a:ext cx="1924050" cy="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5" y="2005988"/>
            <a:ext cx="2506188" cy="739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404" y="2102192"/>
            <a:ext cx="1773237" cy="135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533" y="2375956"/>
            <a:ext cx="2799079" cy="181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r="69076"/>
          <a:stretch/>
        </p:blipFill>
        <p:spPr>
          <a:xfrm>
            <a:off x="10277029" y="3946347"/>
            <a:ext cx="1827068" cy="29116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36390" cy="1035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46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60400" y="685800"/>
            <a:ext cx="10845800" cy="5537200"/>
            <a:chOff x="0" y="0"/>
            <a:chExt cx="3948579" cy="224725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948579" cy="2247258"/>
            </a:xfrm>
            <a:custGeom>
              <a:avLst/>
              <a:gdLst/>
              <a:ahLst/>
              <a:cxnLst/>
              <a:rect l="l" t="t" r="r" b="b"/>
              <a:pathLst>
                <a:path w="3948579" h="2247258">
                  <a:moveTo>
                    <a:pt x="3824119" y="2247258"/>
                  </a:moveTo>
                  <a:lnTo>
                    <a:pt x="124460" y="2247258"/>
                  </a:lnTo>
                  <a:cubicBezTo>
                    <a:pt x="55880" y="2247258"/>
                    <a:pt x="0" y="2191378"/>
                    <a:pt x="0" y="212279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824119" y="0"/>
                  </a:lnTo>
                  <a:cubicBezTo>
                    <a:pt x="3892699" y="0"/>
                    <a:pt x="3948579" y="55880"/>
                    <a:pt x="3948579" y="124460"/>
                  </a:cubicBezTo>
                  <a:lnTo>
                    <a:pt x="3948579" y="2122798"/>
                  </a:lnTo>
                  <a:cubicBezTo>
                    <a:pt x="3948579" y="2191378"/>
                    <a:pt x="3892699" y="2247258"/>
                    <a:pt x="3824119" y="224725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2489200" cy="1168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6600" y="685800"/>
            <a:ext cx="19304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38" y="1676638"/>
            <a:ext cx="2209562" cy="2209562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3026225" y="1346200"/>
            <a:ext cx="7772400" cy="1599963"/>
          </a:xfrm>
          <a:prstGeom prst="wedgeRoundRectCallout">
            <a:avLst>
              <a:gd name="adj1" fmla="val -53815"/>
              <a:gd name="adj2" fmla="val 38116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c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1" y="3432387"/>
            <a:ext cx="2387599" cy="2387599"/>
          </a:xfrm>
          <a:prstGeom prst="rect">
            <a:avLst/>
          </a:prstGeom>
        </p:spPr>
      </p:pic>
      <p:sp>
        <p:nvSpPr>
          <p:cNvPr id="25" name="Rounded Rectangular Callout 24"/>
          <p:cNvSpPr/>
          <p:nvPr/>
        </p:nvSpPr>
        <p:spPr>
          <a:xfrm>
            <a:off x="1263228" y="3784600"/>
            <a:ext cx="7372773" cy="1599963"/>
          </a:xfrm>
          <a:prstGeom prst="wedgeRoundRectCallout">
            <a:avLst>
              <a:gd name="adj1" fmla="val 54434"/>
              <a:gd name="adj2" fmla="val 27957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ớ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798" y="3149361"/>
            <a:ext cx="914404" cy="91440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798" y="-125987"/>
            <a:ext cx="2016405" cy="197192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537134" y="88611"/>
            <a:ext cx="767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–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46399" y="5598180"/>
            <a:ext cx="5689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ó</a:t>
            </a:r>
            <a:r>
              <a:rPr lang="en-US" sz="2800" dirty="0" smtClean="0">
                <a:solidFill>
                  <a:srgbClr val="FF0000"/>
                </a:solidFill>
              </a:rPr>
              <a:t> ý </a:t>
            </a:r>
            <a:r>
              <a:rPr lang="en-US" sz="2800" dirty="0" err="1" smtClean="0">
                <a:solidFill>
                  <a:srgbClr val="FF0000"/>
                </a:solidFill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ì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ề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ai</a:t>
            </a:r>
            <a:r>
              <a:rPr lang="en-US" sz="2800" dirty="0" smtClean="0">
                <a:solidFill>
                  <a:srgbClr val="FF0000"/>
                </a:solidFill>
              </a:rPr>
              <a:t> ý </a:t>
            </a:r>
            <a:r>
              <a:rPr lang="en-US" sz="2800" dirty="0" err="1" smtClean="0">
                <a:solidFill>
                  <a:srgbClr val="FF0000"/>
                </a:solidFill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91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537200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812800" y="747108"/>
            <a:ext cx="1220153" cy="572054"/>
            <a:chOff x="0" y="0"/>
            <a:chExt cx="2440306" cy="1144108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3878D3"/>
              </a:solidFill>
            </p:spPr>
          </p:sp>
        </p:grpSp>
        <p:grpSp>
          <p:nvGrpSpPr>
            <p:cNvPr id="10" name="Group 10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500300"/>
            <a:ext cx="4724393" cy="47243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860800" y="1249730"/>
                <a:ext cx="6680200" cy="2054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 góc bằng nhau chưa chắc đã đối đỉnh.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nl-NL" sz="2667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dụ: </a:t>
                </a:r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 góc </a:t>
                </a:r>
                <a:r>
                  <a:rPr lang="nl-NL" sz="2667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 </a:t>
                </a:r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 bằng nhau và đều bằng </a:t>
                </a:r>
                <a14:m>
                  <m:oMath xmlns:m="http://schemas.openxmlformats.org/officeDocument/2006/math">
                    <m:r>
                      <a:rPr lang="nl-NL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nl-NL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nl-NL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ng không đối đỉnh.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800" y="1249730"/>
                <a:ext cx="6680200" cy="2054793"/>
              </a:xfrm>
              <a:prstGeom prst="rect">
                <a:avLst/>
              </a:prstGeom>
              <a:blipFill>
                <a:blip r:embed="rId3"/>
                <a:stretch>
                  <a:fillRect l="-1734" b="-3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7" t="14243" r="10909" b="32121"/>
          <a:stretch/>
        </p:blipFill>
        <p:spPr>
          <a:xfrm>
            <a:off x="4375867" y="3296263"/>
            <a:ext cx="6947155" cy="290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568197"/>
      </p:ext>
    </p:extLst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219200" y="538313"/>
            <a:ext cx="9929091" cy="113346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1" y="2819400"/>
            <a:ext cx="2312649" cy="3899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40000" y="1477818"/>
            <a:ext cx="761076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37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3" name="Group 8"/>
          <p:cNvGrpSpPr>
            <a:grpSpLocks/>
          </p:cNvGrpSpPr>
          <p:nvPr/>
        </p:nvGrpSpPr>
        <p:grpSpPr bwMode="auto">
          <a:xfrm>
            <a:off x="621716" y="248268"/>
            <a:ext cx="10851597" cy="874232"/>
            <a:chOff x="783181" y="132824"/>
            <a:chExt cx="7439887" cy="696268"/>
          </a:xfrm>
        </p:grpSpPr>
        <p:sp>
          <p:nvSpPr>
            <p:cNvPr id="6" name="Rounded Rectangle 5"/>
            <p:cNvSpPr/>
            <p:nvPr/>
          </p:nvSpPr>
          <p:spPr>
            <a:xfrm>
              <a:off x="783181" y="150448"/>
              <a:ext cx="7439887" cy="678644"/>
            </a:xfrm>
            <a:prstGeom prst="roundRect">
              <a:avLst/>
            </a:prstGeom>
            <a:solidFill>
              <a:srgbClr val="22B7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50000"/>
                </a:lnSpc>
                <a:defRPr/>
              </a:pPr>
              <a:endParaRPr lang="vi-VN" altLang="vi-VN" sz="3686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8" name="Rectangle 7"/>
            <p:cNvSpPr>
              <a:spLocks noChangeArrowheads="1"/>
            </p:cNvSpPr>
            <p:nvPr/>
          </p:nvSpPr>
          <p:spPr bwMode="auto">
            <a:xfrm>
              <a:off x="1316763" y="132824"/>
              <a:ext cx="5969149" cy="588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Trong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alt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782037" y="1952006"/>
            <a:ext cx="10522447" cy="912870"/>
            <a:chOff x="1414130" y="2232837"/>
            <a:chExt cx="2413591" cy="1073889"/>
          </a:xfrm>
        </p:grpSpPr>
        <p:sp>
          <p:nvSpPr>
            <p:cNvPr id="10" name="Rounded Rectangle 9"/>
            <p:cNvSpPr/>
            <p:nvPr/>
          </p:nvSpPr>
          <p:spPr>
            <a:xfrm>
              <a:off x="1414130" y="2232837"/>
              <a:ext cx="2413591" cy="10738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12"/>
            </a:p>
          </p:txBody>
        </p:sp>
        <p:sp>
          <p:nvSpPr>
            <p:cNvPr id="20496" name="Rectangle 13"/>
            <p:cNvSpPr>
              <a:spLocks noChangeArrowheads="1"/>
            </p:cNvSpPr>
            <p:nvPr/>
          </p:nvSpPr>
          <p:spPr bwMode="auto">
            <a:xfrm>
              <a:off x="1453400" y="2349509"/>
              <a:ext cx="2322527" cy="459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742950" indent="-742950">
                <a:buFontTx/>
                <a:buAutoNum type="alphaUcPeriod"/>
              </a:pP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ề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ổng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80</a:t>
              </a:r>
              <a:r>
                <a:rPr lang="en-US" altLang="vi-VN" sz="2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endParaRPr lang="en-US" alt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782036" y="4779545"/>
            <a:ext cx="10522447" cy="976330"/>
            <a:chOff x="1403497" y="3629246"/>
            <a:chExt cx="2413591" cy="1073889"/>
          </a:xfrm>
        </p:grpSpPr>
        <p:sp>
          <p:nvSpPr>
            <p:cNvPr id="11" name="Rounded Rectangle 10"/>
            <p:cNvSpPr/>
            <p:nvPr/>
          </p:nvSpPr>
          <p:spPr>
            <a:xfrm>
              <a:off x="1403497" y="3629246"/>
              <a:ext cx="2413591" cy="1073889"/>
            </a:xfrm>
            <a:prstGeom prst="roundRect">
              <a:avLst/>
            </a:prstGeom>
            <a:solidFill>
              <a:srgbClr val="DAEF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12"/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1442767" y="3887904"/>
              <a:ext cx="1198742" cy="575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vi-V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 Hai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i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ỉnh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altLang="vi-VN" sz="28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altLang="en-US" sz="2800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782037" y="3227655"/>
            <a:ext cx="10522448" cy="1170060"/>
            <a:chOff x="4943850" y="2372621"/>
            <a:chExt cx="2413591" cy="1073889"/>
          </a:xfrm>
        </p:grpSpPr>
        <p:sp>
          <p:nvSpPr>
            <p:cNvPr id="12" name="Rounded Rectangle 11"/>
            <p:cNvSpPr/>
            <p:nvPr/>
          </p:nvSpPr>
          <p:spPr>
            <a:xfrm>
              <a:off x="4943850" y="2372621"/>
              <a:ext cx="2413591" cy="1073889"/>
            </a:xfrm>
            <a:prstGeom prst="roundRect">
              <a:avLst/>
            </a:prstGeom>
            <a:solidFill>
              <a:srgbClr val="EB22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12"/>
            </a:p>
          </p:txBody>
        </p:sp>
        <p:sp>
          <p:nvSpPr>
            <p:cNvPr id="20492" name="Rectangle 15"/>
            <p:cNvSpPr>
              <a:spLocks noChangeArrowheads="1"/>
            </p:cNvSpPr>
            <p:nvPr/>
          </p:nvSpPr>
          <p:spPr bwMode="auto">
            <a:xfrm>
              <a:off x="4983120" y="2436123"/>
              <a:ext cx="2322527" cy="875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ắt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ng </a:t>
              </a:r>
              <a:r>
                <a:rPr lang="en-US" altLang="vi-V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ng</a:t>
              </a:r>
              <a:r>
                <a:rPr lang="en-US" alt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o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 le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alt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93398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6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130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35223" y="685800"/>
            <a:ext cx="4530129" cy="5486400"/>
            <a:chOff x="0" y="0"/>
            <a:chExt cx="2619230" cy="317212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619230" cy="3172127"/>
            </a:xfrm>
            <a:custGeom>
              <a:avLst/>
              <a:gdLst/>
              <a:ahLst/>
              <a:cxnLst/>
              <a:rect l="l" t="t" r="r" b="b"/>
              <a:pathLst>
                <a:path w="2619230" h="3172127">
                  <a:moveTo>
                    <a:pt x="2494770" y="3172127"/>
                  </a:moveTo>
                  <a:lnTo>
                    <a:pt x="124460" y="3172127"/>
                  </a:lnTo>
                  <a:cubicBezTo>
                    <a:pt x="55880" y="3172127"/>
                    <a:pt x="0" y="3116247"/>
                    <a:pt x="0" y="3047667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494770" y="0"/>
                  </a:lnTo>
                  <a:cubicBezTo>
                    <a:pt x="2563350" y="0"/>
                    <a:pt x="2619230" y="55880"/>
                    <a:pt x="2619230" y="124460"/>
                  </a:cubicBezTo>
                  <a:lnTo>
                    <a:pt x="2619230" y="3047667"/>
                  </a:lnTo>
                  <a:cubicBezTo>
                    <a:pt x="2619230" y="3116247"/>
                    <a:pt x="2563350" y="3172127"/>
                    <a:pt x="2494770" y="317212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5588811" y="685800"/>
            <a:ext cx="5917389" cy="5486400"/>
            <a:chOff x="0" y="0"/>
            <a:chExt cx="3421317" cy="317212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421317" cy="3172127"/>
            </a:xfrm>
            <a:custGeom>
              <a:avLst/>
              <a:gdLst/>
              <a:ahLst/>
              <a:cxnLst/>
              <a:rect l="l" t="t" r="r" b="b"/>
              <a:pathLst>
                <a:path w="3421317" h="3172127">
                  <a:moveTo>
                    <a:pt x="3296857" y="3172127"/>
                  </a:moveTo>
                  <a:lnTo>
                    <a:pt x="124460" y="3172127"/>
                  </a:lnTo>
                  <a:cubicBezTo>
                    <a:pt x="55880" y="3172127"/>
                    <a:pt x="0" y="3116247"/>
                    <a:pt x="0" y="3047667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296857" y="0"/>
                  </a:lnTo>
                  <a:cubicBezTo>
                    <a:pt x="3365436" y="0"/>
                    <a:pt x="3421317" y="55880"/>
                    <a:pt x="3421317" y="124460"/>
                  </a:cubicBezTo>
                  <a:lnTo>
                    <a:pt x="3421317" y="3047667"/>
                  </a:lnTo>
                  <a:cubicBezTo>
                    <a:pt x="3421317" y="3116247"/>
                    <a:pt x="3365436" y="3172127"/>
                    <a:pt x="3296857" y="317212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7" name="Rectangle 16"/>
          <p:cNvSpPr/>
          <p:nvPr/>
        </p:nvSpPr>
        <p:spPr>
          <a:xfrm>
            <a:off x="942887" y="939800"/>
            <a:ext cx="4114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latin typeface="Arial" panose="020B0604020202020204" pitchFamily="34" charset="0"/>
                <a:cs typeface="Arial" panose="020B0604020202020204" pitchFamily="34" charset="0"/>
              </a:rPr>
              <a:t>Câu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2400" dirty="0">
                <a:latin typeface="Arial" panose="020B0604020202020204" pitchFamily="34" charset="0"/>
                <a:cs typeface="Arial" panose="020B0604020202020204" pitchFamily="34" charset="0"/>
              </a:rPr>
              <a:t>Cho định lí: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“Hai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5713153"/>
                  </p:ext>
                </p:extLst>
              </p:nvPr>
            </p:nvGraphicFramePr>
            <p:xfrm>
              <a:off x="6807201" y="939800"/>
              <a:ext cx="3682171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0987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8343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nl-NL" sz="240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2400" dirty="0" smtClean="0">
                                    <a:effectLst/>
                                    <a:latin typeface="Arial" panose="020B0604020202020204" pitchFamily="34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//</m:t>
                                </m:r>
                                <m:r>
                                  <a:rPr lang="en-US" sz="2400" b="0" i="1" dirty="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 </m:t>
                                </m:r>
                                <m: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a // c, </a:t>
                          </a:r>
                          <a14:m>
                            <m:oMath xmlns:m="http://schemas.openxmlformats.org/officeDocument/2006/math"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5713153"/>
                  </p:ext>
                </p:extLst>
              </p:nvPr>
            </p:nvGraphicFramePr>
            <p:xfrm>
              <a:off x="6807201" y="939800"/>
              <a:ext cx="3682171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0987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8343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689" r="-236" b="-120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2689" t="-101111" r="-236" b="-2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6045200" y="104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88032" y="31427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1049691"/>
                  </p:ext>
                </p:extLst>
              </p:nvPr>
            </p:nvGraphicFramePr>
            <p:xfrm>
              <a:off x="6880343" y="2824929"/>
              <a:ext cx="3300587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9848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5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oMath>
                          </a14:m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 a // b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a // c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1049691"/>
                  </p:ext>
                </p:extLst>
              </p:nvPr>
            </p:nvGraphicFramePr>
            <p:xfrm>
              <a:off x="6880343" y="2824929"/>
              <a:ext cx="3300587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9848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5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2520" r="-262" b="-120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a // c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3" name="TextBox 22"/>
          <p:cNvSpPr txBox="1"/>
          <p:nvPr/>
        </p:nvSpPr>
        <p:spPr>
          <a:xfrm>
            <a:off x="5988032" y="51176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8784775"/>
                  </p:ext>
                </p:extLst>
              </p:nvPr>
            </p:nvGraphicFramePr>
            <p:xfrm>
              <a:off x="6807200" y="4710059"/>
              <a:ext cx="3505843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0461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4597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nl-NL" sz="2400" dirty="0" smtClean="0">
                                  <a:effectLst/>
                                  <a:latin typeface="Arial" panose="020B0604020202020204" pitchFamily="34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//</m:t>
                              </m:r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oMath>
                          </a14:m>
                          <a:r>
                            <a:rPr lang="nl-NL" sz="2400" dirty="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 b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0" dirty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2400" dirty="0" smtClean="0">
                                  <a:effectLst/>
                                  <a:latin typeface="Arial" panose="020B0604020202020204" pitchFamily="34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//</m:t>
                              </m:r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2400" dirty="0" smtClean="0">
                                  <a:effectLst/>
                                  <a:latin typeface="Arial" panose="020B0604020202020204" pitchFamily="34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//</m:t>
                              </m:r>
                              <m:r>
                                <m:rPr>
                                  <m:nor/>
                                </m:rPr>
                                <a:rPr lang="en-US" sz="2400" b="0" i="0" dirty="0" smtClean="0">
                                  <a:effectLst/>
                                  <a:latin typeface="Arial" panose="020B0604020202020204" pitchFamily="34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8784775"/>
                  </p:ext>
                </p:extLst>
              </p:nvPr>
            </p:nvGraphicFramePr>
            <p:xfrm>
              <a:off x="6807200" y="4710059"/>
              <a:ext cx="3505843" cy="10972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0461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4597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2574" r="-248" b="-120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40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42574" t="-101111" r="-248" b="-2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0930" y="1798163"/>
            <a:ext cx="1839233" cy="48879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800" y="4592477"/>
            <a:ext cx="1582314" cy="1130224"/>
          </a:xfrm>
          <a:prstGeom prst="rect">
            <a:avLst/>
          </a:prstGeom>
        </p:spPr>
      </p:pic>
      <p:sp>
        <p:nvSpPr>
          <p:cNvPr id="29" name="Oval 28"/>
          <p:cNvSpPr/>
          <p:nvPr/>
        </p:nvSpPr>
        <p:spPr>
          <a:xfrm>
            <a:off x="5798379" y="4974248"/>
            <a:ext cx="799253" cy="74845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74514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472994" y="685800"/>
            <a:ext cx="9033206" cy="1609725"/>
            <a:chOff x="0" y="0"/>
            <a:chExt cx="5222820" cy="93071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22820" cy="930711"/>
            </a:xfrm>
            <a:custGeom>
              <a:avLst/>
              <a:gdLst/>
              <a:ahLst/>
              <a:cxnLst/>
              <a:rect l="l" t="t" r="r" b="b"/>
              <a:pathLst>
                <a:path w="5222820" h="930711">
                  <a:moveTo>
                    <a:pt x="5098359" y="930711"/>
                  </a:moveTo>
                  <a:lnTo>
                    <a:pt x="124460" y="930711"/>
                  </a:lnTo>
                  <a:cubicBezTo>
                    <a:pt x="55880" y="930711"/>
                    <a:pt x="0" y="874831"/>
                    <a:pt x="0" y="806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098360" y="0"/>
                  </a:lnTo>
                  <a:cubicBezTo>
                    <a:pt x="5166940" y="0"/>
                    <a:pt x="5222820" y="55880"/>
                    <a:pt x="5222820" y="124460"/>
                  </a:cubicBezTo>
                  <a:lnTo>
                    <a:pt x="5222820" y="806251"/>
                  </a:lnTo>
                  <a:cubicBezTo>
                    <a:pt x="5222820" y="874831"/>
                    <a:pt x="5166940" y="930711"/>
                    <a:pt x="5098360" y="93071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8038149" y="2703374"/>
            <a:ext cx="3468051" cy="3458717"/>
            <a:chOff x="0" y="0"/>
            <a:chExt cx="2200668" cy="219474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8" name="Group 8"/>
          <p:cNvGrpSpPr/>
          <p:nvPr/>
        </p:nvGrpSpPr>
        <p:grpSpPr>
          <a:xfrm>
            <a:off x="4361975" y="2703374"/>
            <a:ext cx="3468051" cy="3458717"/>
            <a:chOff x="0" y="0"/>
            <a:chExt cx="2200668" cy="219474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685800" y="685800"/>
            <a:ext cx="1220153" cy="572054"/>
            <a:chOff x="0" y="0"/>
            <a:chExt cx="2440306" cy="1144108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7EC1D1"/>
              </a:solidFill>
            </p:spPr>
          </p:sp>
        </p:grpSp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6" name="Group 16"/>
          <p:cNvGrpSpPr/>
          <p:nvPr/>
        </p:nvGrpSpPr>
        <p:grpSpPr>
          <a:xfrm>
            <a:off x="685801" y="2703374"/>
            <a:ext cx="3468051" cy="3458717"/>
            <a:chOff x="0" y="0"/>
            <a:chExt cx="2200668" cy="2194745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0" name="TextBox 20"/>
          <p:cNvSpPr txBox="1"/>
          <p:nvPr/>
        </p:nvSpPr>
        <p:spPr>
          <a:xfrm>
            <a:off x="3414172" y="1387187"/>
            <a:ext cx="7150849" cy="3462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687"/>
              </a:lnSpc>
            </a:pPr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1" name="Oval 20"/>
          <p:cNvSpPr/>
          <p:nvPr/>
        </p:nvSpPr>
        <p:spPr>
          <a:xfrm>
            <a:off x="2089625" y="2870200"/>
            <a:ext cx="660400" cy="6604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5765800" y="2870200"/>
            <a:ext cx="660400" cy="660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9441974" y="2870200"/>
            <a:ext cx="660400" cy="660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35599" y="3786401"/>
            <a:ext cx="2672801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60787" y="3786401"/>
            <a:ext cx="3070427" cy="1323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smtClean="0">
                <a:latin typeface="Arial" panose="020B0604020202020204" pitchFamily="34" charset="0"/>
                <a:cs typeface="Arial" panose="020B0604020202020204" pitchFamily="34" charset="0"/>
              </a:rPr>
              <a:t>SGK </a:t>
            </a:r>
            <a:r>
              <a:rPr lang="en-US" sz="2667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67" smtClean="0"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36961" y="3786401"/>
            <a:ext cx="3070427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8755311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/>
          <p:nvPr/>
        </p:nvSpPr>
        <p:spPr>
          <a:xfrm>
            <a:off x="711200" y="2159000"/>
            <a:ext cx="10503606" cy="2828517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1685">
            <a:off x="2314529" y="396198"/>
            <a:ext cx="7857163" cy="199767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81685">
            <a:off x="2034422" y="829903"/>
            <a:ext cx="7857163" cy="19976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11803" y="1420336"/>
            <a:ext cx="6502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ỌC KẾT THÚ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1200" y="3152645"/>
            <a:ext cx="103641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 CÔ VÀ CÁC EM ĐÃ 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NGHE!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0212" y="3996577"/>
            <a:ext cx="4420988" cy="307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93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91000" y="695325"/>
            <a:ext cx="66484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50" y="1800225"/>
            <a:ext cx="104394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: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4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765" y="2690691"/>
            <a:ext cx="2487325" cy="2875141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607809" y="1330697"/>
            <a:ext cx="8469064" cy="11261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12519" y="1410437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83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3200" y="685801"/>
            <a:ext cx="11728147" cy="40893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5854630" y="3346661"/>
            <a:ext cx="6076718" cy="3822697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685800" y="5600146"/>
            <a:ext cx="1220153" cy="572054"/>
            <a:chOff x="0" y="0"/>
            <a:chExt cx="2440306" cy="1144108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3878D3"/>
              </a:solidFill>
            </p:spPr>
          </p:sp>
        </p:grpSp>
        <p:grpSp>
          <p:nvGrpSpPr>
            <p:cNvPr id="10" name="Group 10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sp>
        <p:nvSpPr>
          <p:cNvPr id="12" name="TextBox 11"/>
          <p:cNvSpPr txBox="1"/>
          <p:nvPr/>
        </p:nvSpPr>
        <p:spPr>
          <a:xfrm>
            <a:off x="863600" y="852455"/>
            <a:ext cx="1046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TIẾT 9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: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ĐỊNH LÍ VÀ CHỨNG MINH ĐỊNH LÍ </a:t>
            </a:r>
          </a:p>
        </p:txBody>
      </p:sp>
    </p:spTree>
    <p:extLst>
      <p:ext uri="{BB962C8B-B14F-4D97-AF65-F5344CB8AC3E}">
        <p14:creationId xmlns:p14="http://schemas.microsoft.com/office/powerpoint/2010/main" val="3532536808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83431" y="685800"/>
            <a:ext cx="10820400" cy="5486400"/>
            <a:chOff x="0" y="0"/>
            <a:chExt cx="12452786" cy="631408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2452786" cy="6314089"/>
            </a:xfrm>
            <a:custGeom>
              <a:avLst/>
              <a:gdLst/>
              <a:ahLst/>
              <a:cxnLst/>
              <a:rect l="l" t="t" r="r" b="b"/>
              <a:pathLst>
                <a:path w="12452786" h="6314089">
                  <a:moveTo>
                    <a:pt x="1214798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6009289"/>
                  </a:lnTo>
                  <a:cubicBezTo>
                    <a:pt x="0" y="6178198"/>
                    <a:pt x="135890" y="6314089"/>
                    <a:pt x="304800" y="6314089"/>
                  </a:cubicBezTo>
                  <a:lnTo>
                    <a:pt x="12147986" y="6314089"/>
                  </a:lnTo>
                  <a:cubicBezTo>
                    <a:pt x="12316896" y="6314089"/>
                    <a:pt x="12452786" y="6178198"/>
                    <a:pt x="12452786" y="6009289"/>
                  </a:cubicBezTo>
                  <a:lnTo>
                    <a:pt x="12452786" y="304800"/>
                  </a:lnTo>
                  <a:cubicBezTo>
                    <a:pt x="12452786" y="135890"/>
                    <a:pt x="12316896" y="0"/>
                    <a:pt x="12147986" y="0"/>
                  </a:cubicBezTo>
                  <a:close/>
                </a:path>
              </a:pathLst>
            </a:custGeom>
            <a:solidFill>
              <a:srgbClr val="FACA5D"/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2991094" y="2506948"/>
            <a:ext cx="3093413" cy="3068971"/>
            <a:chOff x="0" y="0"/>
            <a:chExt cx="2089743" cy="1557219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089743" cy="1557219"/>
            </a:xfrm>
            <a:custGeom>
              <a:avLst/>
              <a:gdLst/>
              <a:ahLst/>
              <a:cxnLst/>
              <a:rect l="l" t="t" r="r" b="b"/>
              <a:pathLst>
                <a:path w="2089743" h="1557219">
                  <a:moveTo>
                    <a:pt x="1965283" y="1557219"/>
                  </a:moveTo>
                  <a:lnTo>
                    <a:pt x="124460" y="1557219"/>
                  </a:lnTo>
                  <a:cubicBezTo>
                    <a:pt x="55880" y="1557219"/>
                    <a:pt x="0" y="1501339"/>
                    <a:pt x="0" y="143275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965283" y="0"/>
                  </a:lnTo>
                  <a:cubicBezTo>
                    <a:pt x="2033863" y="0"/>
                    <a:pt x="2089743" y="55880"/>
                    <a:pt x="2089743" y="124460"/>
                  </a:cubicBezTo>
                  <a:lnTo>
                    <a:pt x="2089743" y="1432759"/>
                  </a:lnTo>
                  <a:cubicBezTo>
                    <a:pt x="2089743" y="1501339"/>
                    <a:pt x="2033863" y="1557219"/>
                    <a:pt x="1965283" y="155721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grpSp>
        <p:nvGrpSpPr>
          <p:cNvPr id="6" name="Group 6"/>
          <p:cNvGrpSpPr/>
          <p:nvPr/>
        </p:nvGrpSpPr>
        <p:grpSpPr>
          <a:xfrm>
            <a:off x="6562173" y="2565922"/>
            <a:ext cx="3089827" cy="3068971"/>
            <a:chOff x="0" y="0"/>
            <a:chExt cx="2089743" cy="155721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2089743" cy="1557219"/>
            </a:xfrm>
            <a:custGeom>
              <a:avLst/>
              <a:gdLst/>
              <a:ahLst/>
              <a:cxnLst/>
              <a:rect l="l" t="t" r="r" b="b"/>
              <a:pathLst>
                <a:path w="2089743" h="1557219">
                  <a:moveTo>
                    <a:pt x="1965283" y="1557219"/>
                  </a:moveTo>
                  <a:lnTo>
                    <a:pt x="124460" y="1557219"/>
                  </a:lnTo>
                  <a:cubicBezTo>
                    <a:pt x="55880" y="1557219"/>
                    <a:pt x="0" y="1501339"/>
                    <a:pt x="0" y="143275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965283" y="0"/>
                  </a:lnTo>
                  <a:cubicBezTo>
                    <a:pt x="2033863" y="0"/>
                    <a:pt x="2089743" y="55880"/>
                    <a:pt x="2089743" y="124460"/>
                  </a:cubicBezTo>
                  <a:lnTo>
                    <a:pt x="2089743" y="1432759"/>
                  </a:lnTo>
                  <a:cubicBezTo>
                    <a:pt x="2089743" y="1501339"/>
                    <a:pt x="2033863" y="1557219"/>
                    <a:pt x="1965283" y="155721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grpSp>
        <p:nvGrpSpPr>
          <p:cNvPr id="8" name="Group 8"/>
          <p:cNvGrpSpPr/>
          <p:nvPr/>
        </p:nvGrpSpPr>
        <p:grpSpPr>
          <a:xfrm>
            <a:off x="2991094" y="2501867"/>
            <a:ext cx="3093413" cy="3182599"/>
            <a:chOff x="0" y="0"/>
            <a:chExt cx="3262443" cy="2521093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262443" cy="2521093"/>
            </a:xfrm>
            <a:custGeom>
              <a:avLst/>
              <a:gdLst/>
              <a:ahLst/>
              <a:cxnLst/>
              <a:rect l="l" t="t" r="r" b="b"/>
              <a:pathLst>
                <a:path w="3262443" h="2521093">
                  <a:moveTo>
                    <a:pt x="3137983" y="2521093"/>
                  </a:moveTo>
                  <a:lnTo>
                    <a:pt x="124460" y="2521093"/>
                  </a:lnTo>
                  <a:cubicBezTo>
                    <a:pt x="55880" y="2521093"/>
                    <a:pt x="0" y="2465213"/>
                    <a:pt x="0" y="2396633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137983" y="0"/>
                  </a:lnTo>
                  <a:cubicBezTo>
                    <a:pt x="3206563" y="0"/>
                    <a:pt x="3262443" y="55880"/>
                    <a:pt x="3262443" y="124460"/>
                  </a:cubicBezTo>
                  <a:lnTo>
                    <a:pt x="3262443" y="2396633"/>
                  </a:lnTo>
                  <a:cubicBezTo>
                    <a:pt x="3262443" y="2465213"/>
                    <a:pt x="3206563" y="2521093"/>
                    <a:pt x="3137983" y="2521093"/>
                  </a:cubicBezTo>
                  <a:close/>
                </a:path>
              </a:pathLst>
            </a:custGeom>
            <a:solidFill>
              <a:srgbClr val="DD7736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6562173" y="2506947"/>
            <a:ext cx="3089827" cy="3182599"/>
            <a:chOff x="0" y="0"/>
            <a:chExt cx="3262443" cy="2521093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3262443" cy="2521093"/>
            </a:xfrm>
            <a:custGeom>
              <a:avLst/>
              <a:gdLst/>
              <a:ahLst/>
              <a:cxnLst/>
              <a:rect l="l" t="t" r="r" b="b"/>
              <a:pathLst>
                <a:path w="3262443" h="2521093">
                  <a:moveTo>
                    <a:pt x="3137983" y="2521093"/>
                  </a:moveTo>
                  <a:lnTo>
                    <a:pt x="124460" y="2521093"/>
                  </a:lnTo>
                  <a:cubicBezTo>
                    <a:pt x="55880" y="2521093"/>
                    <a:pt x="0" y="2465213"/>
                    <a:pt x="0" y="2396633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137983" y="0"/>
                  </a:lnTo>
                  <a:cubicBezTo>
                    <a:pt x="3206563" y="0"/>
                    <a:pt x="3262443" y="55880"/>
                    <a:pt x="3262443" y="124460"/>
                  </a:cubicBezTo>
                  <a:lnTo>
                    <a:pt x="3262443" y="2396633"/>
                  </a:lnTo>
                  <a:cubicBezTo>
                    <a:pt x="3262443" y="2465213"/>
                    <a:pt x="3206563" y="2521093"/>
                    <a:pt x="3137983" y="2521093"/>
                  </a:cubicBezTo>
                  <a:close/>
                </a:path>
              </a:pathLst>
            </a:custGeom>
            <a:solidFill>
              <a:srgbClr val="DD7736"/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4181003" y="2212380"/>
            <a:ext cx="776726" cy="776726"/>
            <a:chOff x="0" y="0"/>
            <a:chExt cx="2311400" cy="23114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2311400" cy="2311400"/>
            </a:xfrm>
            <a:custGeom>
              <a:avLst/>
              <a:gdLst/>
              <a:ahLst/>
              <a:cxnLst/>
              <a:rect l="l" t="t" r="r" b="b"/>
              <a:pathLst>
                <a:path w="2311400" h="2311400">
                  <a:moveTo>
                    <a:pt x="2006600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2006600" y="2311400"/>
                  </a:lnTo>
                  <a:cubicBezTo>
                    <a:pt x="2175510" y="2311400"/>
                    <a:pt x="2311400" y="2175510"/>
                    <a:pt x="2311400" y="2006600"/>
                  </a:cubicBezTo>
                  <a:lnTo>
                    <a:pt x="2311400" y="304800"/>
                  </a:lnTo>
                  <a:cubicBezTo>
                    <a:pt x="2311400" y="135890"/>
                    <a:pt x="2175510" y="0"/>
                    <a:pt x="2006600" y="0"/>
                  </a:cubicBezTo>
                  <a:close/>
                </a:path>
              </a:pathLst>
            </a:custGeom>
            <a:solidFill>
              <a:srgbClr val="1B3679"/>
            </a:solidFill>
          </p:spPr>
        </p:sp>
      </p:grpSp>
      <p:grpSp>
        <p:nvGrpSpPr>
          <p:cNvPr id="14" name="Group 14"/>
          <p:cNvGrpSpPr/>
          <p:nvPr/>
        </p:nvGrpSpPr>
        <p:grpSpPr>
          <a:xfrm>
            <a:off x="7699086" y="2212380"/>
            <a:ext cx="776726" cy="776726"/>
            <a:chOff x="0" y="0"/>
            <a:chExt cx="2311400" cy="23114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2311400" cy="2311400"/>
            </a:xfrm>
            <a:custGeom>
              <a:avLst/>
              <a:gdLst/>
              <a:ahLst/>
              <a:cxnLst/>
              <a:rect l="l" t="t" r="r" b="b"/>
              <a:pathLst>
                <a:path w="2311400" h="2311400">
                  <a:moveTo>
                    <a:pt x="2006600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2006600" y="2311400"/>
                  </a:lnTo>
                  <a:cubicBezTo>
                    <a:pt x="2175510" y="2311400"/>
                    <a:pt x="2311400" y="2175510"/>
                    <a:pt x="2311400" y="2006600"/>
                  </a:cubicBezTo>
                  <a:lnTo>
                    <a:pt x="2311400" y="304800"/>
                  </a:lnTo>
                  <a:cubicBezTo>
                    <a:pt x="2311400" y="135890"/>
                    <a:pt x="2175510" y="0"/>
                    <a:pt x="2006600" y="0"/>
                  </a:cubicBezTo>
                  <a:close/>
                </a:path>
              </a:pathLst>
            </a:custGeom>
            <a:solidFill>
              <a:srgbClr val="1B3679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0800000">
            <a:off x="9979620" y="368300"/>
            <a:ext cx="1844080" cy="1844080"/>
          </a:xfrm>
          <a:prstGeom prst="rect">
            <a:avLst/>
          </a:prstGeom>
        </p:spPr>
      </p:pic>
      <p:sp>
        <p:nvSpPr>
          <p:cNvPr id="17" name="TextBox 17"/>
          <p:cNvSpPr txBox="1"/>
          <p:nvPr/>
        </p:nvSpPr>
        <p:spPr>
          <a:xfrm>
            <a:off x="2580382" y="1254686"/>
            <a:ext cx="7031236" cy="5386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188"/>
              </a:lnSpc>
            </a:pPr>
            <a:r>
              <a:rPr lang="en-US" sz="4188" b="1" spc="63" dirty="0">
                <a:solidFill>
                  <a:srgbClr val="1B36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0" name="TextBox 20"/>
          <p:cNvSpPr txBox="1"/>
          <p:nvPr/>
        </p:nvSpPr>
        <p:spPr>
          <a:xfrm>
            <a:off x="4468262" y="2357062"/>
            <a:ext cx="202208" cy="5386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188"/>
              </a:lnSpc>
              <a:spcBef>
                <a:spcPct val="0"/>
              </a:spcBef>
            </a:pPr>
            <a:r>
              <a:rPr lang="en-US" sz="4000" b="1" spc="63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7940506" y="2357062"/>
            <a:ext cx="293886" cy="5386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188"/>
              </a:lnSpc>
              <a:spcBef>
                <a:spcPct val="0"/>
              </a:spcBef>
            </a:pPr>
            <a:r>
              <a:rPr lang="en-US" sz="4000" b="1" spc="63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44881" y="3319875"/>
            <a:ext cx="2898719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77397" y="3306607"/>
            <a:ext cx="2718728" cy="1323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17470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30048" y="33618"/>
            <a:ext cx="10845800" cy="5537200"/>
            <a:chOff x="73978" y="20617"/>
            <a:chExt cx="3948579" cy="2247258"/>
          </a:xfrm>
        </p:grpSpPr>
        <p:sp>
          <p:nvSpPr>
            <p:cNvPr id="3" name="Freeform 3"/>
            <p:cNvSpPr/>
            <p:nvPr/>
          </p:nvSpPr>
          <p:spPr>
            <a:xfrm>
              <a:off x="73978" y="20617"/>
              <a:ext cx="3948579" cy="2247258"/>
            </a:xfrm>
            <a:custGeom>
              <a:avLst/>
              <a:gdLst/>
              <a:ahLst/>
              <a:cxnLst/>
              <a:rect l="l" t="t" r="r" b="b"/>
              <a:pathLst>
                <a:path w="3948579" h="2247258">
                  <a:moveTo>
                    <a:pt x="3824119" y="2247258"/>
                  </a:moveTo>
                  <a:lnTo>
                    <a:pt x="124460" y="2247258"/>
                  </a:lnTo>
                  <a:cubicBezTo>
                    <a:pt x="55880" y="2247258"/>
                    <a:pt x="0" y="2191378"/>
                    <a:pt x="0" y="212279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824119" y="0"/>
                  </a:lnTo>
                  <a:cubicBezTo>
                    <a:pt x="3892699" y="0"/>
                    <a:pt x="3948579" y="55880"/>
                    <a:pt x="3948579" y="124460"/>
                  </a:cubicBezTo>
                  <a:lnTo>
                    <a:pt x="3948579" y="2122798"/>
                  </a:lnTo>
                  <a:cubicBezTo>
                    <a:pt x="3948579" y="2191378"/>
                    <a:pt x="3892699" y="2247258"/>
                    <a:pt x="3824119" y="224725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8" name="Group 8"/>
          <p:cNvGrpSpPr/>
          <p:nvPr/>
        </p:nvGrpSpPr>
        <p:grpSpPr>
          <a:xfrm>
            <a:off x="1016000" y="939800"/>
            <a:ext cx="1220153" cy="572054"/>
            <a:chOff x="0" y="0"/>
            <a:chExt cx="2440306" cy="1144108"/>
          </a:xfrm>
        </p:grpSpPr>
        <p:grpSp>
          <p:nvGrpSpPr>
            <p:cNvPr id="9" name="Group 9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3878D3"/>
              </a:solidFill>
            </p:spPr>
          </p:sp>
        </p:grpSp>
        <p:grpSp>
          <p:nvGrpSpPr>
            <p:cNvPr id="11" name="Group 11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sp>
        <p:nvSpPr>
          <p:cNvPr id="13" name="Rectangle 12"/>
          <p:cNvSpPr/>
          <p:nvPr/>
        </p:nvSpPr>
        <p:spPr>
          <a:xfrm>
            <a:off x="2438400" y="988901"/>
            <a:ext cx="9058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277" y="3156161"/>
            <a:ext cx="2214267" cy="515944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221260" y="2504425"/>
            <a:ext cx="6459202" cy="182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43730" y="1742057"/>
            <a:ext cx="95199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i="1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Định lí </a:t>
            </a:r>
            <a:r>
              <a:rPr lang="vi-VN" sz="2800" dirty="0">
                <a:latin typeface="+mj-lt"/>
                <a:cs typeface="Arial" panose="020B0604020202020204" pitchFamily="34" charset="0"/>
              </a:rPr>
              <a:t>là một khẳng định được suy ra từ những khẳng định đúng đã biết. Mỗi định lí thường được phát biểu dưới dạng:</a:t>
            </a:r>
          </a:p>
          <a:p>
            <a:pPr algn="ctr"/>
            <a:r>
              <a:rPr lang="vi-VN" sz="280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Nếu .... thì </a:t>
            </a:r>
            <a:r>
              <a:rPr lang="vi-VN" sz="2800" dirty="0" smtClean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.....</a:t>
            </a:r>
            <a:endParaRPr lang="vi-VN" sz="2933" dirty="0">
              <a:solidFill>
                <a:srgbClr val="0070C0"/>
              </a:solidFill>
              <a:latin typeface="+mj-lt"/>
              <a:cs typeface="Arial" panose="020B0604020202020204" pitchFamily="34" charset="0"/>
            </a:endParaRPr>
          </a:p>
          <a:p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3269544" y="3311717"/>
            <a:ext cx="88444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1019" indent="-381019" algn="just">
              <a:buFont typeface="Arial" panose="020B0604020202020204" pitchFamily="34" charset="0"/>
              <a:buChar char="•"/>
            </a:pPr>
            <a:r>
              <a:rPr lang="vi-VN" sz="2800" dirty="0">
                <a:latin typeface="+mj-lt"/>
                <a:cs typeface="Arial" panose="020B0604020202020204" pitchFamily="34" charset="0"/>
              </a:rPr>
              <a:t>Phần giữa từ “</a:t>
            </a:r>
            <a:r>
              <a:rPr lang="vi-VN" sz="2800" dirty="0">
                <a:solidFill>
                  <a:schemeClr val="tx2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nếu</a:t>
            </a:r>
            <a:r>
              <a:rPr lang="vi-VN" sz="2800" dirty="0">
                <a:latin typeface="+mj-lt"/>
                <a:cs typeface="Arial" panose="020B0604020202020204" pitchFamily="34" charset="0"/>
              </a:rPr>
              <a:t> ” và từ “</a:t>
            </a:r>
            <a:r>
              <a:rPr lang="vi-VN" sz="2800" dirty="0">
                <a:solidFill>
                  <a:schemeClr val="tx2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thì</a:t>
            </a:r>
            <a:r>
              <a:rPr lang="vi-VN" sz="2800" dirty="0">
                <a:latin typeface="+mj-lt"/>
                <a:cs typeface="Arial" panose="020B0604020202020204" pitchFamily="34" charset="0"/>
              </a:rPr>
              <a:t>” là giả thiết của định lí.</a:t>
            </a:r>
          </a:p>
          <a:p>
            <a:pPr marL="381019" indent="-381019" algn="just">
              <a:buFont typeface="Arial" panose="020B0604020202020204" pitchFamily="34" charset="0"/>
              <a:buChar char="•"/>
            </a:pPr>
            <a:r>
              <a:rPr lang="vi-VN" sz="2800" dirty="0">
                <a:latin typeface="+mj-lt"/>
                <a:cs typeface="Arial" panose="020B0604020202020204" pitchFamily="34" charset="0"/>
              </a:rPr>
              <a:t>Phần sau từ “</a:t>
            </a:r>
            <a:r>
              <a:rPr lang="vi-VN" sz="2800" dirty="0">
                <a:solidFill>
                  <a:schemeClr val="tx2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thì</a:t>
            </a:r>
            <a:r>
              <a:rPr lang="vi-VN" sz="2800" dirty="0">
                <a:latin typeface="+mj-lt"/>
                <a:cs typeface="Arial" panose="020B0604020202020204" pitchFamily="34" charset="0"/>
              </a:rPr>
              <a:t>” là kết luận của định lí.</a:t>
            </a:r>
          </a:p>
          <a:p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6669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0"/>
          <p:cNvGrpSpPr/>
          <p:nvPr/>
        </p:nvGrpSpPr>
        <p:grpSpPr>
          <a:xfrm>
            <a:off x="0" y="6311268"/>
            <a:ext cx="12192000" cy="546732"/>
            <a:chOff x="0" y="0"/>
            <a:chExt cx="6555032" cy="293951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6555032" cy="293951"/>
            </a:xfrm>
            <a:custGeom>
              <a:avLst/>
              <a:gdLst/>
              <a:ahLst/>
              <a:cxnLst/>
              <a:rect l="l" t="t" r="r" b="b"/>
              <a:pathLst>
                <a:path w="6555032" h="293951">
                  <a:moveTo>
                    <a:pt x="0" y="0"/>
                  </a:moveTo>
                  <a:lnTo>
                    <a:pt x="6555032" y="0"/>
                  </a:lnTo>
                  <a:lnTo>
                    <a:pt x="6555032" y="293951"/>
                  </a:lnTo>
                  <a:lnTo>
                    <a:pt x="0" y="293951"/>
                  </a:lnTo>
                  <a:close/>
                </a:path>
              </a:pathLst>
            </a:custGeom>
            <a:solidFill>
              <a:srgbClr val="FADECC"/>
            </a:solidFill>
          </p:spPr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5040">
            <a:off x="10909936" y="-945"/>
            <a:ext cx="668846" cy="181491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37960" y="95192"/>
            <a:ext cx="10971967" cy="161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m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ác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iết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ận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í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  <a:p>
            <a:pPr algn="ctr"/>
            <a:r>
              <a:rPr lang="en-US" sz="2800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</a:t>
            </a:r>
          </a:p>
          <a:p>
            <a:pPr algn="ctr"/>
            <a:endParaRPr lang="en-US" sz="2133" b="1" kern="0" dirty="0">
              <a:solidFill>
                <a:srgbClr val="2F193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endParaRPr lang="en-US" sz="21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4451" y="1779925"/>
            <a:ext cx="108660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1022" y="2685632"/>
            <a:ext cx="112129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: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Song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999" y="1375325"/>
            <a:ext cx="100240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>
              <a:lnSpc>
                <a:spcPct val="150000"/>
              </a:lnSpc>
              <a:buAutoNum type="arabicPeriod" startAt="2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9695" y="2685632"/>
            <a:ext cx="10294696" cy="131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800" dirty="0" smtClean="0">
                <a:solidFill>
                  <a:srgbClr val="7030A0"/>
                </a:solidFill>
              </a:rPr>
              <a:t>: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1124851" y="1349037"/>
            <a:ext cx="99422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771022" y="2640238"/>
            <a:ext cx="112100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: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7030A0"/>
                </a:solidFill>
              </a:rPr>
              <a:t> </a:t>
            </a:r>
            <a:endParaRPr lang="en-US" sz="2800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01089" y="4079358"/>
                <a:ext cx="500888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: a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a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b</a:t>
                </a: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089" y="4079358"/>
                <a:ext cx="5008880" cy="954107"/>
              </a:xfrm>
              <a:prstGeom prst="rect">
                <a:avLst/>
              </a:prstGeom>
              <a:blipFill>
                <a:blip r:embed="rId3"/>
                <a:stretch>
                  <a:fillRect l="-243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8407105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  <p:bldP spid="16" grpId="1"/>
      <p:bldP spid="16" grpId="2"/>
      <p:bldP spid="19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89997" y="39803"/>
            <a:ext cx="2844800" cy="711200"/>
          </a:xfrm>
          <a:prstGeom prst="round2SameRect">
            <a:avLst>
              <a:gd name="adj1" fmla="val 30000"/>
              <a:gd name="adj2" fmla="val 0"/>
            </a:avLst>
          </a:prstGeom>
          <a:solidFill>
            <a:schemeClr val="accent6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524977" y="159442"/>
            <a:ext cx="210236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8" y="4195550"/>
            <a:ext cx="2746519" cy="23660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7523376"/>
                  </p:ext>
                </p:extLst>
              </p:nvPr>
            </p:nvGraphicFramePr>
            <p:xfrm>
              <a:off x="2627342" y="3088311"/>
              <a:ext cx="4492852" cy="12268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7523376"/>
                  </p:ext>
                </p:extLst>
              </p:nvPr>
            </p:nvGraphicFramePr>
            <p:xfrm>
              <a:off x="2627342" y="3088311"/>
              <a:ext cx="4492852" cy="12268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063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22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GT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722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27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L</a:t>
                          </a:r>
                          <a:endParaRPr lang="en-US" sz="27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45720" marR="45720" marT="0" marB="0">
                        <a:lnL>
                          <a:noFill/>
                        </a:lnL>
                        <a:lnR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0" marB="0">
                        <a:lnL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38100" cap="flat" cmpd="sng" algn="ctr">
                          <a:solidFill>
                            <a:schemeClr val="accent5">
                              <a:lumMod val="7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42664" t="-98039" r="-579" b="-215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TextBox 13"/>
          <p:cNvSpPr txBox="1"/>
          <p:nvPr/>
        </p:nvSpPr>
        <p:spPr>
          <a:xfrm>
            <a:off x="1289786" y="751003"/>
            <a:ext cx="9806932" cy="415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iếu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smtClean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</a:t>
            </a:r>
            <a:endParaRPr lang="en-US" sz="2933" b="1" kern="0" dirty="0">
              <a:solidFill>
                <a:srgbClr val="2F193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m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ẽ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hi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GT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KL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í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  <a:p>
            <a:pPr algn="ctr"/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933" b="1" kern="0" dirty="0" err="1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ên</a:t>
            </a:r>
            <a:r>
              <a:rPr lang="en-US" sz="2933" b="1" kern="0" dirty="0">
                <a:solidFill>
                  <a:srgbClr val="2F193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……………………………..</a:t>
            </a:r>
          </a:p>
          <a:p>
            <a:pPr>
              <a:lnSpc>
                <a:spcPct val="150000"/>
              </a:lnSpc>
            </a:pP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9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</a:t>
            </a:r>
            <a:r>
              <a:rPr lang="en-US" sz="29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933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9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9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9752" y="57634"/>
            <a:ext cx="54864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solidFill>
                  <a:srgbClr val="FF0000"/>
                </a:solidFill>
              </a:rPr>
              <a:t>Hoạ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động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nhóm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đôi</a:t>
            </a:r>
            <a:r>
              <a:rPr lang="en-US" sz="2667" dirty="0">
                <a:solidFill>
                  <a:srgbClr val="FF0000"/>
                </a:solidFill>
              </a:rPr>
              <a:t> 3 </a:t>
            </a:r>
            <a:r>
              <a:rPr lang="en-US" sz="2667" dirty="0" err="1">
                <a:solidFill>
                  <a:srgbClr val="FF0000"/>
                </a:solidFill>
              </a:rPr>
              <a:t>phút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1604" y="4724817"/>
            <a:ext cx="67665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721268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2</TotalTime>
  <Words>1013</Words>
  <PresentationFormat>Widescreen</PresentationFormat>
  <Paragraphs>15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3T06:57:28Z</dcterms:created>
  <dcterms:modified xsi:type="dcterms:W3CDTF">2022-10-09T00:14:39Z</dcterms:modified>
</cp:coreProperties>
</file>